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85" autoAdjust="0"/>
    <p:restoredTop sz="95133" autoAdjust="0"/>
  </p:normalViewPr>
  <p:slideViewPr>
    <p:cSldViewPr>
      <p:cViewPr varScale="1">
        <p:scale>
          <a:sx n="27" d="100"/>
          <a:sy n="27" d="100"/>
        </p:scale>
        <p:origin x="468" y="56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08CBD9-661A-48B4-AA29-C9B27915FD4E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526A8D8-06CC-4228-9334-18493AA239E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4FA2AFB-29D2-4C9D-BF1B-00386ECDC81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23AFF816-4EFE-40F4-A174-023ACBE54C44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76C0CFAD-FF74-45C7-A1B0-66BDD0182002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96A78984-4892-4F55-B574-14BE2414C23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710E8898-8C1B-4E5B-8629-DC6E6D1B8A9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B99F036F-7BAD-4C03-AA43-BA12ABB8A6F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233AF003-FF96-4E83-840C-BC20940E39C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F9E7EF94-8918-40E6-B89B-8BF4DFEFF18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6631A61A-D119-4E95-8397-836E66C3015D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8849E96E-168C-4F3C-B417-CD062B607EE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EF9485A8-27B4-4FA5-B3D3-75DB77BC1A2E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24E80F8A-2E57-43EB-9D16-C2C0E7F1BC3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2E8F2521-1ADB-4A53-9866-B2EC7A0F794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BC50CA6C-38B8-4FE8-A553-25C015C5B5D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72267D13-A8D6-4CB3-8DEE-4447F2E1F134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070184A9-C061-426E-96A1-E32BD45440D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75887469-C9BD-4488-9988-657EDF4A3B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F9978CA3-0E36-49B5-BA78-505ADD5499D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C89DEE23-8506-4508-935F-E83A94D91BD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26088518-1270-4C68-A634-FB3062B9FD2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7911FFAC-0B6E-49C8-8EB5-DA4D5957938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6A0B1974-0900-446E-B3B6-F0549003C21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C0FCDBF4-5138-40C2-9DD1-DD11A48B58D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23EE749B-3765-47B2-905E-1F59D9000A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48A17698-68AD-4CD5-BABB-DC55C99F60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5D2A30E6-8E6B-403C-831E-04047999C6D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AC2E3C74-7255-4021-A2B6-DB44F9E0D07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6B1A6972-F605-4459-882D-8CD34B35689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B1D64BC-34E5-44AC-A7EA-0DB4A4BE4148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F293561-2C84-4D1F-9951-00F3FBDAB739}"/>
                </a:ext>
              </a:extLst>
            </p:cNvPr>
            <p:cNvSpPr txBox="1"/>
            <p:nvPr userDrawn="1"/>
          </p:nvSpPr>
          <p:spPr>
            <a:xfrm>
              <a:off x="4840988" y="504498"/>
              <a:ext cx="7713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6795819F-8715-496A-9F4D-1C8C2181F4E0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 NGUYỄN QUỐC TRINH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44.png"/><Relationship Id="rId16" Type="http://schemas.openxmlformats.org/officeDocument/2006/relationships/image" Target="../media/image51.wmf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53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7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8.wmf"/><Relationship Id="rId25" Type="http://schemas.openxmlformats.org/officeDocument/2006/relationships/image" Target="../media/image102.png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9.wmf"/><Relationship Id="rId5" Type="http://schemas.openxmlformats.org/officeDocument/2006/relationships/image" Target="../media/image96.png"/><Relationship Id="rId15" Type="http://schemas.openxmlformats.org/officeDocument/2006/relationships/image" Target="../media/image58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56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65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67.png"/><Relationship Id="rId10" Type="http://schemas.openxmlformats.org/officeDocument/2006/relationships/image" Target="../media/image119.png"/><Relationship Id="rId4" Type="http://schemas.openxmlformats.org/officeDocument/2006/relationships/image" Target="../media/image66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69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0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73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74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75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87.png"/><Relationship Id="rId4" Type="http://schemas.openxmlformats.org/officeDocument/2006/relationships/image" Target="../media/image76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89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8293" y="4100908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744787" y="2182339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46296" y="2343044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17560" imgH="1701720" progId="Equation.DSMT4">
                    <p:embed/>
                  </p:oleObj>
                </mc:Choice>
                <mc:Fallback>
                  <p:oleObj name="Equation" r:id="rId3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16120" imgH="2222280" progId="Equation.DSMT4">
                    <p:embed/>
                  </p:oleObj>
                </mc:Choice>
                <mc:Fallback>
                  <p:oleObj name="Equation" r:id="rId5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98600" imgH="520560" progId="Equation.DSMT4">
                    <p:embed/>
                  </p:oleObj>
                </mc:Choice>
                <mc:Fallback>
                  <p:oleObj name="Equation" r:id="rId7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076960" imgH="1498320" progId="Equation.DSMT4">
                    <p:embed/>
                  </p:oleObj>
                </mc:Choice>
                <mc:Fallback>
                  <p:oleObj name="Equation" r:id="rId9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77160" imgH="1320480" progId="Equation.DSMT4">
                    <p:embed/>
                  </p:oleObj>
                </mc:Choice>
                <mc:Fallback>
                  <p:oleObj name="Equation" r:id="rId11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06760" imgH="1498320" progId="Equation.DSMT4">
                    <p:embed/>
                  </p:oleObj>
                </mc:Choice>
                <mc:Fallback>
                  <p:oleObj name="Equation" r:id="rId13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27200" imgH="571500" progId="Equation.DSMT4">
                    <p:embed/>
                  </p:oleObj>
                </mc:Choice>
                <mc:Fallback>
                  <p:oleObj name="Equation" r:id="rId15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36900" imgH="1320800" progId="Equation.DSMT4">
                    <p:embed/>
                  </p:oleObj>
                </mc:Choice>
                <mc:Fallback>
                  <p:oleObj name="Equation" r:id="rId17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72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</a:rPr>
                      <m:t>𝐎𝐀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</a:rPr>
                      <m:t>𝟎𝐁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</a:rPr>
                      <m:t>𝐎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𝑴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727845"/>
              </a:xfrm>
              <a:prstGeom prst="rect">
                <a:avLst/>
              </a:prstGeom>
              <a:blipFill rotWithShape="1">
                <a:blip r:embed="rId20"/>
                <a:stretch>
                  <a:fillRect t="-7774" r="-1265" b="-14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7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74983"/>
              </a:xfrm>
              <a:prstGeom prst="rect">
                <a:avLst/>
              </a:prstGeom>
              <a:blipFill rotWithShape="1">
                <a:blip r:embed="rId5"/>
                <a:stretch>
                  <a:fillRect l="-2730" t="-10417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688760" progId="Equation.DSMT4">
                  <p:embed/>
                </p:oleObj>
              </mc:Choice>
              <mc:Fallback>
                <p:oleObj name="Equation" r:id="rId2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0" imgH="596880" progId="Equation.DSMT4">
                    <p:embed/>
                  </p:oleObj>
                </mc:Choice>
                <mc:Fallback>
                  <p:oleObj name="Equation" r:id="rId4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480" imgH="1333440" progId="Equation.DSMT4">
                    <p:embed/>
                  </p:oleObj>
                </mc:Choice>
                <mc:Fallback>
                  <p:oleObj name="Equation" r:id="rId2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224" imgH="1218671" progId="Equation.DSMT4">
                    <p:embed/>
                  </p:oleObj>
                </mc:Choice>
                <mc:Fallback>
                  <p:oleObj name="Equation" r:id="rId4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224" imgH="1218671" progId="Equation.DSMT4">
                    <p:embed/>
                  </p:oleObj>
                </mc:Choice>
                <mc:Fallback>
                  <p:oleObj name="Equation" r:id="rId6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6819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1447560" progId="Equation.DSMT4">
                  <p:embed/>
                </p:oleObj>
              </mc:Choice>
              <mc:Fallback>
                <p:oleObj name="Equation" r:id="rId7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/>
                          </a:rPr>
                          <m:t>;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42000" imgH="1790700" progId="Equation.DSMT4">
                    <p:embed/>
                  </p:oleObj>
                </mc:Choice>
                <mc:Fallback>
                  <p:oleObj name="Equation" r:id="rId3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06900" imgH="596900" progId="Equation.DSMT4">
                    <p:embed/>
                  </p:oleObj>
                </mc:Choice>
                <mc:Fallback>
                  <p:oleObj name="Equation" r:id="rId5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0</TotalTime>
  <Words>3669</Words>
  <Application>Microsoft Office PowerPoint</Application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KimLong</cp:lastModifiedBy>
  <cp:revision>175</cp:revision>
  <dcterms:created xsi:type="dcterms:W3CDTF">2013-08-31T11:42:51Z</dcterms:created>
  <dcterms:modified xsi:type="dcterms:W3CDTF">2023-05-09T07:55:45Z</dcterms:modified>
</cp:coreProperties>
</file>